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16CBC" w:rsidRDefault="00D16CBC" w:rsidP="00D16CBC">
      <w:pPr>
        <w:contextualSpacing/>
      </w:pPr>
      <w:r>
        <w:t>Math 4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_______________________________</w:t>
      </w:r>
    </w:p>
    <w:p w:rsidR="00D16CBC" w:rsidRPr="00422688" w:rsidRDefault="00D16CBC" w:rsidP="00D16CBC">
      <w:pPr>
        <w:pStyle w:val="Header"/>
        <w:tabs>
          <w:tab w:val="clear" w:pos="4320"/>
          <w:tab w:val="clear" w:pos="8640"/>
        </w:tabs>
      </w:pPr>
      <w:r>
        <w:rPr>
          <w:b/>
        </w:rPr>
        <w:t>Unit 2 Review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ate________</w:t>
      </w:r>
    </w:p>
    <w:p w:rsidR="00D47063" w:rsidRDefault="00D47063"/>
    <w:p w:rsidR="000E224E" w:rsidRDefault="000E224E" w:rsidP="000E224E">
      <w:r>
        <w:t>1.</w:t>
      </w:r>
      <w:r>
        <w:tab/>
        <w:t xml:space="preserve">Let   </w:t>
      </w:r>
      <w:r w:rsidRPr="00152B56">
        <w:rPr>
          <w:position w:val="-30"/>
        </w:rPr>
        <w:object w:dxaOrig="12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36pt" o:ole="">
            <v:imagedata r:id="rId8" o:title=""/>
          </v:shape>
          <o:OLEObject Type="Embed" ProgID="Equation.DSMT4" ShapeID="_x0000_i1025" DrawAspect="Content" ObjectID="_1506955892" r:id="rId9"/>
        </w:object>
      </w:r>
      <w:r>
        <w:t xml:space="preserve">     and     </w:t>
      </w:r>
      <w:r w:rsidRPr="00152B56">
        <w:rPr>
          <w:position w:val="-30"/>
        </w:rPr>
        <w:object w:dxaOrig="1420" w:dyaOrig="720">
          <v:shape id="_x0000_i1026" type="#_x0000_t75" style="width:71.25pt;height:36pt" o:ole="">
            <v:imagedata r:id="rId10" o:title=""/>
          </v:shape>
          <o:OLEObject Type="Embed" ProgID="Equation.DSMT4" ShapeID="_x0000_i1026" DrawAspect="Content" ObjectID="_1506955893" r:id="rId11"/>
        </w:object>
      </w:r>
      <w:r w:rsidR="009E2FB0">
        <w:rPr>
          <w:position w:val="-30"/>
        </w:rPr>
        <w:t xml:space="preserve">  </w:t>
      </w:r>
      <w:r w:rsidR="00D16CBC">
        <w:t>Without your calculator, find the following:</w:t>
      </w:r>
    </w:p>
    <w:p w:rsidR="000E224E" w:rsidRDefault="000E224E" w:rsidP="000E224E"/>
    <w:p w:rsidR="000E224E" w:rsidRDefault="00D16CBC" w:rsidP="000E224E">
      <w:r>
        <w:t>a.</w:t>
      </w:r>
      <w:r>
        <w:tab/>
      </w:r>
      <w:r w:rsidR="000E224E">
        <w:t xml:space="preserve"> </w:t>
      </w:r>
      <w:r w:rsidR="000E224E" w:rsidRPr="00353A62">
        <w:rPr>
          <w:position w:val="-4"/>
        </w:rPr>
        <w:object w:dxaOrig="740" w:dyaOrig="260">
          <v:shape id="_x0000_i1027" type="#_x0000_t75" style="width:36.75pt;height:12.75pt" o:ole="">
            <v:imagedata r:id="rId12" o:title=""/>
          </v:shape>
          <o:OLEObject Type="Embed" ProgID="Equation.DSMT4" ShapeID="_x0000_i1027" DrawAspect="Content" ObjectID="_1506955894" r:id="rId13"/>
        </w:object>
      </w:r>
      <w:r w:rsidR="000E224E">
        <w:tab/>
      </w:r>
      <w:r w:rsidR="000E224E">
        <w:tab/>
      </w:r>
      <w:r w:rsidR="000E224E">
        <w:tab/>
      </w:r>
      <w:r w:rsidR="000E224E">
        <w:tab/>
      </w:r>
      <w:r w:rsidR="000E224E">
        <w:tab/>
        <w:t>c.</w:t>
      </w:r>
      <w:r w:rsidR="000E224E">
        <w:tab/>
      </w:r>
      <w:r w:rsidR="000E224E" w:rsidRPr="00353A62">
        <w:rPr>
          <w:position w:val="-4"/>
        </w:rPr>
        <w:object w:dxaOrig="740" w:dyaOrig="260">
          <v:shape id="_x0000_i1028" type="#_x0000_t75" style="width:36.75pt;height:12.75pt" o:ole="">
            <v:imagedata r:id="rId14" o:title=""/>
          </v:shape>
          <o:OLEObject Type="Embed" ProgID="Equation.DSMT4" ShapeID="_x0000_i1028" DrawAspect="Content" ObjectID="_1506955895" r:id="rId15"/>
        </w:object>
      </w:r>
    </w:p>
    <w:p w:rsidR="000E224E" w:rsidRDefault="000E224E" w:rsidP="000E224E"/>
    <w:p w:rsidR="000E224E" w:rsidRDefault="000E224E" w:rsidP="000E224E"/>
    <w:p w:rsidR="000E224E" w:rsidRDefault="000E224E" w:rsidP="000E224E"/>
    <w:p w:rsidR="000E224E" w:rsidRDefault="000E224E" w:rsidP="000E224E"/>
    <w:p w:rsidR="000E224E" w:rsidRDefault="000E224E" w:rsidP="000E224E"/>
    <w:p w:rsidR="000E224E" w:rsidRDefault="000E224E" w:rsidP="000E224E"/>
    <w:p w:rsidR="000E224E" w:rsidRDefault="000E224E" w:rsidP="000E224E">
      <w:r>
        <w:t>b.</w:t>
      </w:r>
      <w:r>
        <w:tab/>
      </w:r>
      <w:r w:rsidRPr="00353A62">
        <w:rPr>
          <w:position w:val="-4"/>
        </w:rPr>
        <w:object w:dxaOrig="400" w:dyaOrig="260">
          <v:shape id="_x0000_i1029" type="#_x0000_t75" style="width:20.25pt;height:12.75pt" o:ole="">
            <v:imagedata r:id="rId16" o:title=""/>
          </v:shape>
          <o:OLEObject Type="Embed" ProgID="Equation.DSMT4" ShapeID="_x0000_i1029" DrawAspect="Content" ObjectID="_1506955896" r:id="rId17"/>
        </w:object>
      </w:r>
      <w:r>
        <w:tab/>
      </w:r>
      <w:r>
        <w:tab/>
      </w:r>
      <w:r>
        <w:tab/>
      </w:r>
      <w:r>
        <w:tab/>
      </w:r>
      <w:r>
        <w:tab/>
      </w:r>
      <w:r w:rsidR="00D16CBC">
        <w:tab/>
      </w:r>
      <w:r>
        <w:t>d.</w:t>
      </w:r>
      <w:r>
        <w:tab/>
      </w:r>
      <w:r w:rsidRPr="00353A62">
        <w:rPr>
          <w:position w:val="-4"/>
        </w:rPr>
        <w:object w:dxaOrig="380" w:dyaOrig="260">
          <v:shape id="_x0000_i1030" type="#_x0000_t75" style="width:18.75pt;height:12.75pt" o:ole="">
            <v:imagedata r:id="rId18" o:title=""/>
          </v:shape>
          <o:OLEObject Type="Embed" ProgID="Equation.DSMT4" ShapeID="_x0000_i1030" DrawAspect="Content" ObjectID="_1506955897" r:id="rId19"/>
        </w:object>
      </w:r>
    </w:p>
    <w:p w:rsidR="000E224E" w:rsidRDefault="000E224E" w:rsidP="000E224E">
      <w:pPr>
        <w:ind w:left="720" w:hanging="720"/>
      </w:pPr>
    </w:p>
    <w:p w:rsidR="000E224E" w:rsidRDefault="000E224E" w:rsidP="000E224E">
      <w:pPr>
        <w:ind w:left="720" w:hanging="720"/>
      </w:pPr>
    </w:p>
    <w:p w:rsidR="000E224E" w:rsidRDefault="000E224E" w:rsidP="000E224E">
      <w:pPr>
        <w:ind w:left="720" w:hanging="720"/>
      </w:pPr>
    </w:p>
    <w:p w:rsidR="000E224E" w:rsidRDefault="000E224E" w:rsidP="000E224E">
      <w:pPr>
        <w:ind w:left="720" w:hanging="720"/>
      </w:pPr>
    </w:p>
    <w:p w:rsidR="00652E6B" w:rsidRDefault="00652E6B" w:rsidP="000E224E">
      <w:pPr>
        <w:ind w:left="720" w:hanging="720"/>
      </w:pPr>
    </w:p>
    <w:p w:rsidR="00652E6B" w:rsidRDefault="00741F15" w:rsidP="00652E6B">
      <w:pPr>
        <w:ind w:left="720" w:hanging="720"/>
      </w:pPr>
      <w:r>
        <w:t>2.</w:t>
      </w:r>
      <w:r>
        <w:tab/>
        <w:t xml:space="preserve">Solve for </w:t>
      </w:r>
      <w:r w:rsidR="00652E6B">
        <w:rPr>
          <w:i/>
          <w:iCs/>
        </w:rPr>
        <w:t>a</w:t>
      </w:r>
      <w:r>
        <w:t xml:space="preserve"> and </w:t>
      </w:r>
      <w:r w:rsidR="00652E6B">
        <w:rPr>
          <w:i/>
          <w:iCs/>
        </w:rPr>
        <w:t>b</w:t>
      </w:r>
      <w:r w:rsidR="00652E6B">
        <w:t>:</w:t>
      </w:r>
      <w:r w:rsidR="00652E6B">
        <w:tab/>
        <w:t xml:space="preserve">   </w:t>
      </w:r>
      <w:r w:rsidR="00652E6B" w:rsidRPr="00353A62">
        <w:rPr>
          <w:position w:val="-30"/>
        </w:rPr>
        <w:object w:dxaOrig="1800" w:dyaOrig="720">
          <v:shape id="_x0000_i1031" type="#_x0000_t75" style="width:90pt;height:36pt" o:ole="">
            <v:imagedata r:id="rId20" o:title=""/>
          </v:shape>
          <o:OLEObject Type="Embed" ProgID="Equation.DSMT4" ShapeID="_x0000_i1031" DrawAspect="Content" ObjectID="_1506955898" r:id="rId21"/>
        </w:object>
      </w:r>
    </w:p>
    <w:p w:rsidR="00652E6B" w:rsidRDefault="00652E6B" w:rsidP="000E224E">
      <w:pPr>
        <w:ind w:left="720" w:hanging="720"/>
      </w:pPr>
    </w:p>
    <w:p w:rsidR="00652E6B" w:rsidRDefault="00652E6B" w:rsidP="000E224E">
      <w:pPr>
        <w:ind w:left="720" w:hanging="720"/>
      </w:pPr>
    </w:p>
    <w:p w:rsidR="00652E6B" w:rsidRDefault="00652E6B" w:rsidP="000E224E">
      <w:pPr>
        <w:ind w:left="720" w:hanging="720"/>
      </w:pPr>
    </w:p>
    <w:p w:rsidR="00652E6B" w:rsidRDefault="00652E6B" w:rsidP="000E224E">
      <w:pPr>
        <w:ind w:left="720" w:hanging="720"/>
      </w:pPr>
    </w:p>
    <w:p w:rsidR="00652E6B" w:rsidRDefault="00652E6B" w:rsidP="000E224E">
      <w:pPr>
        <w:ind w:left="720" w:hanging="720"/>
      </w:pPr>
    </w:p>
    <w:p w:rsidR="00FC5DAF" w:rsidRDefault="00FC5DAF" w:rsidP="000E224E">
      <w:pPr>
        <w:ind w:left="720" w:hanging="720"/>
      </w:pPr>
    </w:p>
    <w:p w:rsidR="00FC5DAF" w:rsidRDefault="00FC5DAF" w:rsidP="000E224E">
      <w:pPr>
        <w:ind w:left="720" w:hanging="720"/>
      </w:pPr>
    </w:p>
    <w:p w:rsidR="00FC5DAF" w:rsidRDefault="00FC5DAF" w:rsidP="000E224E">
      <w:pPr>
        <w:ind w:left="720" w:hanging="720"/>
      </w:pPr>
    </w:p>
    <w:p w:rsidR="00FC5DAF" w:rsidRDefault="00741F15" w:rsidP="00FC5DAF">
      <w:pPr>
        <w:ind w:left="630" w:hanging="630"/>
      </w:pPr>
      <w:r>
        <w:t>3.</w:t>
      </w:r>
      <w:r>
        <w:tab/>
        <w:t xml:space="preserve">Suppose that matrix </w:t>
      </w:r>
      <w:r>
        <w:rPr>
          <w:i/>
          <w:iCs/>
        </w:rPr>
        <w:t>A</w:t>
      </w:r>
      <w:r w:rsidR="00FC5DAF">
        <w:rPr>
          <w:i/>
          <w:iCs/>
        </w:rPr>
        <w:t xml:space="preserve"> </w:t>
      </w:r>
      <w:r w:rsidR="00FC5DAF">
        <w:t xml:space="preserve">has dimensions </w:t>
      </w:r>
      <w:r w:rsidR="00FC5DAF" w:rsidRPr="00353A62">
        <w:rPr>
          <w:position w:val="-10"/>
        </w:rPr>
        <w:object w:dxaOrig="600" w:dyaOrig="260">
          <v:shape id="_x0000_i1032" type="#_x0000_t75" style="width:30pt;height:12.75pt" o:ole="">
            <v:imagedata r:id="rId22" o:title=""/>
          </v:shape>
          <o:OLEObject Type="Embed" ProgID="Equation.DSMT4" ShapeID="_x0000_i1032" DrawAspect="Content" ObjectID="_1506955899" r:id="rId23"/>
        </w:object>
      </w:r>
      <w:r>
        <w:t xml:space="preserve"> and matrix </w:t>
      </w:r>
      <w:r>
        <w:rPr>
          <w:i/>
          <w:iCs/>
        </w:rPr>
        <w:t>B</w:t>
      </w:r>
      <w:r w:rsidR="00FC5DAF">
        <w:rPr>
          <w:i/>
          <w:iCs/>
        </w:rPr>
        <w:t xml:space="preserve"> </w:t>
      </w:r>
      <w:r w:rsidR="00FC5DAF">
        <w:t xml:space="preserve">has dimensions </w:t>
      </w:r>
      <w:r w:rsidR="00FC5DAF" w:rsidRPr="00353A62">
        <w:rPr>
          <w:position w:val="-6"/>
        </w:rPr>
        <w:object w:dxaOrig="600" w:dyaOrig="220">
          <v:shape id="_x0000_i1033" type="#_x0000_t75" style="width:30pt;height:11.25pt" o:ole="">
            <v:imagedata r:id="rId24" o:title=""/>
          </v:shape>
          <o:OLEObject Type="Embed" ProgID="Equation.DSMT4" ShapeID="_x0000_i1033" DrawAspect="Content" ObjectID="_1506955900" r:id="rId25"/>
        </w:object>
      </w:r>
      <w:r>
        <w:rPr>
          <w:position w:val="-6"/>
        </w:rPr>
        <w:t xml:space="preserve">  </w:t>
      </w:r>
      <w:r w:rsidR="00FC5DAF">
        <w:t xml:space="preserve">Which of the following statements is </w:t>
      </w:r>
      <w:r w:rsidR="00FC5DAF">
        <w:rPr>
          <w:b/>
          <w:bCs/>
        </w:rPr>
        <w:t>true</w:t>
      </w:r>
      <w:r w:rsidR="00FC5DAF">
        <w:t>?</w:t>
      </w:r>
    </w:p>
    <w:p w:rsidR="00FC5DAF" w:rsidRDefault="00FC5DAF" w:rsidP="00FC5DAF">
      <w:pPr>
        <w:ind w:left="630" w:hanging="630"/>
      </w:pPr>
    </w:p>
    <w:p w:rsidR="00FC5DAF" w:rsidRDefault="00741F15" w:rsidP="00FC5DAF">
      <w:pPr>
        <w:ind w:left="630" w:hanging="630"/>
      </w:pPr>
      <w:r>
        <w:tab/>
        <w:t>(A)</w:t>
      </w:r>
      <w:r>
        <w:tab/>
        <w:t xml:space="preserve">The product </w:t>
      </w:r>
      <w:r w:rsidR="00FC5DAF">
        <w:rPr>
          <w:i/>
          <w:iCs/>
        </w:rPr>
        <w:t xml:space="preserve">AB </w:t>
      </w:r>
      <w:r w:rsidR="00FC5DAF">
        <w:t xml:space="preserve">exists and has dimensions </w:t>
      </w:r>
      <w:r w:rsidR="00FC5DAF" w:rsidRPr="00353A62">
        <w:rPr>
          <w:position w:val="-6"/>
        </w:rPr>
        <w:object w:dxaOrig="600" w:dyaOrig="220">
          <v:shape id="_x0000_i1034" type="#_x0000_t75" style="width:30pt;height:11.25pt" o:ole="">
            <v:imagedata r:id="rId24" o:title=""/>
          </v:shape>
          <o:OLEObject Type="Embed" ProgID="Equation.DSMT4" ShapeID="_x0000_i1034" DrawAspect="Content" ObjectID="_1506955901" r:id="rId26"/>
        </w:object>
      </w:r>
    </w:p>
    <w:p w:rsidR="00FC5DAF" w:rsidRDefault="00FC5DAF" w:rsidP="00FC5DAF">
      <w:pPr>
        <w:ind w:left="630" w:hanging="630"/>
      </w:pPr>
    </w:p>
    <w:p w:rsidR="00FC5DAF" w:rsidRDefault="00741F15" w:rsidP="00FC5DAF">
      <w:pPr>
        <w:ind w:left="630" w:hanging="630"/>
      </w:pPr>
      <w:r>
        <w:tab/>
        <w:t>(B)</w:t>
      </w:r>
      <w:r>
        <w:tab/>
        <w:t xml:space="preserve">The product </w:t>
      </w:r>
      <w:r w:rsidR="00FC5DAF" w:rsidRPr="009E2FB0">
        <w:rPr>
          <w:i/>
        </w:rPr>
        <w:t>BA</w:t>
      </w:r>
      <w:r w:rsidR="00FC5DAF">
        <w:t xml:space="preserve"> exists and has dimensions</w:t>
      </w:r>
      <w:r w:rsidR="00484FC7">
        <w:t xml:space="preserve"> </w:t>
      </w:r>
      <w:r w:rsidR="00FC5DAF" w:rsidRPr="00353A62">
        <w:rPr>
          <w:position w:val="-10"/>
        </w:rPr>
        <w:object w:dxaOrig="580" w:dyaOrig="260">
          <v:shape id="_x0000_i1035" type="#_x0000_t75" style="width:29.25pt;height:12.75pt" o:ole="">
            <v:imagedata r:id="rId27" o:title=""/>
          </v:shape>
          <o:OLEObject Type="Embed" ProgID="Equation.DSMT4" ShapeID="_x0000_i1035" DrawAspect="Content" ObjectID="_1506955902" r:id="rId28"/>
        </w:object>
      </w:r>
    </w:p>
    <w:p w:rsidR="00FC5DAF" w:rsidRDefault="00FC5DAF" w:rsidP="00FC5DAF">
      <w:pPr>
        <w:ind w:left="630" w:hanging="630"/>
      </w:pPr>
    </w:p>
    <w:p w:rsidR="00FC5DAF" w:rsidRDefault="00FC5DAF" w:rsidP="00FC5DAF">
      <w:pPr>
        <w:ind w:left="630" w:hanging="630"/>
      </w:pPr>
      <w:r>
        <w:tab/>
        <w:t>(C)</w:t>
      </w:r>
      <w:r>
        <w:tab/>
        <w:t>The pr</w:t>
      </w:r>
      <w:r w:rsidR="00741F15">
        <w:t xml:space="preserve">oduct </w:t>
      </w:r>
      <w:r w:rsidRPr="009E2FB0">
        <w:rPr>
          <w:i/>
        </w:rPr>
        <w:t>BA</w:t>
      </w:r>
      <w:r>
        <w:t xml:space="preserve"> exists and has dimensions</w:t>
      </w:r>
      <w:r w:rsidR="00741F15">
        <w:t xml:space="preserve"> </w:t>
      </w:r>
      <w:r w:rsidRPr="00353A62">
        <w:rPr>
          <w:position w:val="-6"/>
        </w:rPr>
        <w:object w:dxaOrig="600" w:dyaOrig="220">
          <v:shape id="_x0000_i1036" type="#_x0000_t75" style="width:30pt;height:11.25pt" o:ole="">
            <v:imagedata r:id="rId24" o:title=""/>
          </v:shape>
          <o:OLEObject Type="Embed" ProgID="Equation.DSMT4" ShapeID="_x0000_i1036" DrawAspect="Content" ObjectID="_1506955903" r:id="rId29"/>
        </w:object>
      </w:r>
    </w:p>
    <w:p w:rsidR="00FC5DAF" w:rsidRDefault="00FC5DAF" w:rsidP="00FC5DAF">
      <w:pPr>
        <w:ind w:left="630" w:hanging="630"/>
      </w:pPr>
    </w:p>
    <w:p w:rsidR="00FC5DAF" w:rsidRDefault="00741F15" w:rsidP="00FC5DAF">
      <w:pPr>
        <w:ind w:left="630" w:hanging="630"/>
      </w:pPr>
      <w:r>
        <w:tab/>
        <w:t>(D)</w:t>
      </w:r>
      <w:r>
        <w:tab/>
        <w:t>The product</w:t>
      </w:r>
      <w:r w:rsidR="00FC5DAF">
        <w:t xml:space="preserve"> </w:t>
      </w:r>
      <w:r w:rsidR="00FC5DAF" w:rsidRPr="009E2FB0">
        <w:rPr>
          <w:i/>
        </w:rPr>
        <w:t>AB</w:t>
      </w:r>
      <w:r w:rsidR="00FC5DAF">
        <w:t xml:space="preserve"> exists and has dimensions </w:t>
      </w:r>
      <w:r w:rsidR="00FC5DAF" w:rsidRPr="00353A62">
        <w:rPr>
          <w:position w:val="-10"/>
        </w:rPr>
        <w:object w:dxaOrig="580" w:dyaOrig="260">
          <v:shape id="_x0000_i1037" type="#_x0000_t75" style="width:29.25pt;height:12.75pt" o:ole="">
            <v:imagedata r:id="rId27" o:title=""/>
          </v:shape>
          <o:OLEObject Type="Embed" ProgID="Equation.DSMT4" ShapeID="_x0000_i1037" DrawAspect="Content" ObjectID="_1506955904" r:id="rId30"/>
        </w:object>
      </w:r>
    </w:p>
    <w:p w:rsidR="00FC5DAF" w:rsidRDefault="00FC5DAF" w:rsidP="00FC5DAF">
      <w:pPr>
        <w:ind w:left="630" w:hanging="630"/>
      </w:pPr>
    </w:p>
    <w:p w:rsidR="00FC5DAF" w:rsidRDefault="00FC5DAF" w:rsidP="00FC5DAF">
      <w:pPr>
        <w:ind w:left="630" w:hanging="63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FC5DAF" w:rsidRDefault="00FC5DAF" w:rsidP="00FC5DAF">
      <w:pPr>
        <w:ind w:left="630" w:hanging="630"/>
      </w:pPr>
    </w:p>
    <w:p w:rsidR="00FC5DAF" w:rsidRDefault="00FC5DAF" w:rsidP="00FC5DAF">
      <w:pPr>
        <w:ind w:left="630" w:hanging="630"/>
      </w:pPr>
    </w:p>
    <w:p w:rsidR="00FC5DAF" w:rsidRDefault="00FC5DAF" w:rsidP="00FC5DAF">
      <w:pPr>
        <w:ind w:left="630" w:hanging="630"/>
      </w:pPr>
    </w:p>
    <w:p w:rsidR="00FC5DAF" w:rsidRDefault="00FC5DAF" w:rsidP="00FC5DAF">
      <w:pPr>
        <w:ind w:left="630" w:hanging="630"/>
      </w:pPr>
    </w:p>
    <w:p w:rsidR="00DB5CC0" w:rsidRDefault="00DB5CC0" w:rsidP="00FC5DAF">
      <w:pPr>
        <w:ind w:left="630" w:hanging="630"/>
      </w:pPr>
    </w:p>
    <w:p w:rsidR="00DB5CC0" w:rsidRDefault="00DB5CC0" w:rsidP="00FC5DAF">
      <w:pPr>
        <w:ind w:left="630" w:hanging="630"/>
      </w:pPr>
    </w:p>
    <w:p w:rsidR="00DB5CC0" w:rsidRDefault="00DB5CC0" w:rsidP="00FC5DAF">
      <w:pPr>
        <w:ind w:left="630" w:hanging="630"/>
      </w:pPr>
    </w:p>
    <w:p w:rsidR="00DB5CC0" w:rsidRDefault="00DB5CC0" w:rsidP="00FC5DAF">
      <w:pPr>
        <w:ind w:left="630" w:hanging="630"/>
      </w:pPr>
    </w:p>
    <w:p w:rsidR="00F612E2" w:rsidRDefault="00F612E2" w:rsidP="00F612E2">
      <w:pPr>
        <w:ind w:left="630" w:hanging="630"/>
      </w:pPr>
      <w:r>
        <w:lastRenderedPageBreak/>
        <w:t>4.</w:t>
      </w:r>
      <w:r>
        <w:tab/>
        <w:t xml:space="preserve">If </w:t>
      </w:r>
      <w:r w:rsidR="006F3C9F" w:rsidRPr="00353A62">
        <w:rPr>
          <w:position w:val="-30"/>
        </w:rPr>
        <w:object w:dxaOrig="2640" w:dyaOrig="720">
          <v:shape id="_x0000_i1054" type="#_x0000_t75" style="width:132pt;height:36pt" o:ole="">
            <v:imagedata r:id="rId31" o:title=""/>
          </v:shape>
          <o:OLEObject Type="Embed" ProgID="Equation.DSMT4" ShapeID="_x0000_i1054" DrawAspect="Content" ObjectID="_1506955905" r:id="rId32"/>
        </w:object>
      </w:r>
      <w:r w:rsidR="006F3C9F">
        <w:t xml:space="preserve"> </w:t>
      </w:r>
      <w:r>
        <w:t>wha</w:t>
      </w:r>
      <w:r w:rsidR="00741F15">
        <w:t xml:space="preserve">t are the dimensions of matrix </w:t>
      </w:r>
      <w:r>
        <w:rPr>
          <w:i/>
          <w:iCs/>
        </w:rPr>
        <w:t>A</w:t>
      </w:r>
      <w:r>
        <w:t>?</w:t>
      </w:r>
    </w:p>
    <w:p w:rsidR="00F612E2" w:rsidRDefault="00F612E2" w:rsidP="00F612E2">
      <w:pPr>
        <w:ind w:left="630" w:hanging="630"/>
      </w:pPr>
    </w:p>
    <w:p w:rsidR="00F612E2" w:rsidRDefault="00F612E2" w:rsidP="00F612E2">
      <w:pPr>
        <w:ind w:left="630" w:hanging="630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DB5CC0" w:rsidRDefault="00DB5CC0" w:rsidP="00FC5DAF">
      <w:pPr>
        <w:ind w:left="630" w:hanging="630"/>
      </w:pPr>
    </w:p>
    <w:p w:rsidR="00F612E2" w:rsidRDefault="00F612E2" w:rsidP="00FC5DAF">
      <w:pPr>
        <w:ind w:left="630" w:hanging="630"/>
      </w:pPr>
    </w:p>
    <w:p w:rsidR="00F612E2" w:rsidRDefault="00F612E2" w:rsidP="00FC5DAF">
      <w:pPr>
        <w:ind w:left="630" w:hanging="630"/>
      </w:pPr>
    </w:p>
    <w:p w:rsidR="00340C33" w:rsidRDefault="00741F15" w:rsidP="00340C33">
      <w:pPr>
        <w:ind w:left="720" w:hanging="720"/>
      </w:pPr>
      <w:r>
        <w:t>5</w:t>
      </w:r>
      <w:r w:rsidR="00340C33">
        <w:t>.</w:t>
      </w:r>
      <w:r w:rsidR="00340C33">
        <w:tab/>
        <w:t>The average number of gallons of unleaded gas sold daily at three different gas stations is given in the matrix below.</w:t>
      </w:r>
    </w:p>
    <w:p w:rsidR="00340C33" w:rsidRDefault="00340C33" w:rsidP="00340C33">
      <w:pPr>
        <w:ind w:left="720" w:hanging="720"/>
      </w:pPr>
      <w:r>
        <w:tab/>
      </w:r>
      <w:r>
        <w:tab/>
      </w:r>
      <w:r>
        <w:tab/>
      </w:r>
    </w:p>
    <w:p w:rsidR="00340C33" w:rsidRDefault="00340C33" w:rsidP="00340C33">
      <w:pPr>
        <w:ind w:left="720" w:hanging="720"/>
      </w:pPr>
      <w:r>
        <w:tab/>
      </w:r>
      <w:r>
        <w:tab/>
      </w:r>
      <w:r>
        <w:tab/>
        <w:t xml:space="preserve">      Regular</w:t>
      </w:r>
      <w:r>
        <w:tab/>
        <w:t>Super</w:t>
      </w:r>
      <w:r>
        <w:tab/>
        <w:t xml:space="preserve">    Premium</w:t>
      </w:r>
    </w:p>
    <w:p w:rsidR="00340C33" w:rsidRDefault="00340C33" w:rsidP="00340C33">
      <w:pPr>
        <w:ind w:left="720" w:hanging="720"/>
      </w:pPr>
    </w:p>
    <w:p w:rsidR="00340C33" w:rsidRDefault="00340C33" w:rsidP="00340C33">
      <w:pPr>
        <w:ind w:left="720" w:hanging="720"/>
      </w:pPr>
      <w:r>
        <w:tab/>
      </w:r>
      <w:r>
        <w:tab/>
      </w:r>
      <w:r w:rsidRPr="00353A62">
        <w:rPr>
          <w:position w:val="-46"/>
        </w:rPr>
        <w:object w:dxaOrig="880" w:dyaOrig="1060">
          <v:shape id="_x0000_i1039" type="#_x0000_t75" style="width:44.25pt;height:53.25pt" o:ole="">
            <v:imagedata r:id="rId33" o:title=""/>
          </v:shape>
          <o:OLEObject Type="Embed" ProgID="Equation.DSMT4" ShapeID="_x0000_i1039" DrawAspect="Content" ObjectID="_1506955906" r:id="rId34"/>
        </w:object>
      </w:r>
      <w:r>
        <w:t xml:space="preserve">  </w:t>
      </w:r>
      <w:r w:rsidRPr="00353A62">
        <w:rPr>
          <w:position w:val="-50"/>
        </w:rPr>
        <w:object w:dxaOrig="2980" w:dyaOrig="1120">
          <v:shape id="_x0000_i1040" type="#_x0000_t75" style="width:149.25pt;height:56.25pt" o:ole="">
            <v:imagedata r:id="rId35" o:title=""/>
          </v:shape>
          <o:OLEObject Type="Embed" ProgID="Equation.DSMT4" ShapeID="_x0000_i1040" DrawAspect="Content" ObjectID="_1506955907" r:id="rId36"/>
        </w:object>
      </w:r>
      <w:r>
        <w:t xml:space="preserve"> </w:t>
      </w:r>
    </w:p>
    <w:p w:rsidR="00340C33" w:rsidRDefault="00340C33" w:rsidP="00340C33">
      <w:pPr>
        <w:ind w:left="720" w:hanging="720"/>
      </w:pPr>
    </w:p>
    <w:p w:rsidR="00340C33" w:rsidRDefault="00340C33" w:rsidP="00340C33">
      <w:pPr>
        <w:ind w:left="720" w:hanging="720"/>
      </w:pPr>
    </w:p>
    <w:p w:rsidR="00340C33" w:rsidRPr="004E51CE" w:rsidRDefault="00340C33" w:rsidP="00340C33">
      <w:pPr>
        <w:ind w:left="720" w:hanging="720"/>
        <w:rPr>
          <w:b/>
        </w:rPr>
      </w:pPr>
      <w:r>
        <w:tab/>
        <w:t>The selling prices for r</w:t>
      </w:r>
      <w:r w:rsidR="00042AAA">
        <w:t xml:space="preserve">egular, super, and premium are </w:t>
      </w:r>
      <w:r>
        <w:t>$</w:t>
      </w:r>
      <w:r w:rsidR="002C12A1">
        <w:t>3.79</w:t>
      </w:r>
      <w:r>
        <w:t>, $</w:t>
      </w:r>
      <w:r w:rsidR="002C12A1">
        <w:t>3.89</w:t>
      </w:r>
      <w:r>
        <w:t>, $</w:t>
      </w:r>
      <w:r w:rsidR="002C12A1">
        <w:t>4.02</w:t>
      </w:r>
      <w:r>
        <w:t>, r</w:t>
      </w:r>
      <w:r w:rsidR="00042AAA">
        <w:t xml:space="preserve">espectively.  Use a product of </w:t>
      </w:r>
      <w:r>
        <w:rPr>
          <w:b/>
          <w:bCs/>
        </w:rPr>
        <w:t xml:space="preserve">2 </w:t>
      </w:r>
      <w:r>
        <w:t xml:space="preserve">matrices to find the gas revenue for each station.  </w:t>
      </w:r>
      <w:r w:rsidRPr="004E51CE">
        <w:rPr>
          <w:b/>
        </w:rPr>
        <w:t>Be sure to show the product of the matrices you use to arrive at your answer.</w:t>
      </w:r>
    </w:p>
    <w:p w:rsidR="00340C33" w:rsidRDefault="00340C33" w:rsidP="00340C33">
      <w:pPr>
        <w:ind w:left="720" w:hanging="720"/>
      </w:pPr>
    </w:p>
    <w:p w:rsidR="00340C33" w:rsidRDefault="00340C33" w:rsidP="00340C33">
      <w:pPr>
        <w:ind w:left="720" w:hanging="720"/>
      </w:pPr>
    </w:p>
    <w:p w:rsidR="00340C33" w:rsidRDefault="00340C33" w:rsidP="00340C33">
      <w:pPr>
        <w:ind w:left="720" w:hanging="720"/>
      </w:pPr>
      <w:r>
        <w:tab/>
      </w:r>
      <w:r>
        <w:tab/>
      </w:r>
      <w:r>
        <w:tab/>
      </w:r>
    </w:p>
    <w:p w:rsidR="00340C33" w:rsidRDefault="00340C33" w:rsidP="00340C33">
      <w:pPr>
        <w:ind w:left="720" w:hanging="720"/>
      </w:pPr>
    </w:p>
    <w:p w:rsidR="00340C33" w:rsidRDefault="00340C33" w:rsidP="00340C33">
      <w:pPr>
        <w:ind w:left="720" w:hanging="720"/>
      </w:pPr>
    </w:p>
    <w:p w:rsidR="00340C33" w:rsidRDefault="00340C33" w:rsidP="00340C33">
      <w:pPr>
        <w:ind w:left="720" w:hanging="720"/>
      </w:pPr>
      <w:r>
        <w:tab/>
      </w:r>
      <w:r>
        <w:tab/>
        <w:t>Jack's   _______________</w:t>
      </w:r>
    </w:p>
    <w:p w:rsidR="00340C33" w:rsidRDefault="00340C33" w:rsidP="00340C33">
      <w:pPr>
        <w:ind w:left="720" w:hanging="720"/>
      </w:pPr>
    </w:p>
    <w:p w:rsidR="00340C33" w:rsidRDefault="00340C33" w:rsidP="00340C33">
      <w:pPr>
        <w:ind w:left="720" w:hanging="720"/>
      </w:pPr>
      <w:r>
        <w:tab/>
      </w:r>
      <w:r>
        <w:tab/>
        <w:t>Karen's _______________</w:t>
      </w:r>
    </w:p>
    <w:p w:rsidR="00340C33" w:rsidRDefault="00340C33" w:rsidP="00FC5DAF">
      <w:pPr>
        <w:ind w:left="630" w:hanging="630"/>
      </w:pPr>
    </w:p>
    <w:p w:rsidR="00652E6B" w:rsidRDefault="003E1752" w:rsidP="000E224E">
      <w:pPr>
        <w:ind w:left="720" w:hanging="720"/>
      </w:pPr>
      <w:r>
        <w:tab/>
      </w:r>
      <w:r>
        <w:tab/>
        <w:t xml:space="preserve">Carl's  </w:t>
      </w:r>
      <w:r>
        <w:tab/>
        <w:t>________________</w:t>
      </w:r>
    </w:p>
    <w:p w:rsidR="00A47783" w:rsidRDefault="00A47783" w:rsidP="000E224E">
      <w:pPr>
        <w:ind w:left="720" w:hanging="720"/>
      </w:pPr>
    </w:p>
    <w:p w:rsidR="00997DBF" w:rsidRDefault="00997DBF" w:rsidP="00997DBF"/>
    <w:p w:rsidR="00997DBF" w:rsidRDefault="00997DBF" w:rsidP="00997DBF"/>
    <w:p w:rsidR="00997DBF" w:rsidRDefault="00997DBF" w:rsidP="00997DBF"/>
    <w:p w:rsidR="003E1752" w:rsidRDefault="00741F15" w:rsidP="003E1752">
      <w:r>
        <w:t>6</w:t>
      </w:r>
      <w:r w:rsidR="003E1752">
        <w:t>.</w:t>
      </w:r>
      <w:r w:rsidR="003E1752">
        <w:tab/>
        <w:t xml:space="preserve">Let   </w:t>
      </w:r>
      <w:r w:rsidR="00D16CBC" w:rsidRPr="00F455AB">
        <w:rPr>
          <w:position w:val="-50"/>
        </w:rPr>
        <w:object w:dxaOrig="2040" w:dyaOrig="1120">
          <v:shape id="_x0000_i1041" type="#_x0000_t75" style="width:102pt;height:56.25pt" o:ole="">
            <v:imagedata r:id="rId37" o:title=""/>
          </v:shape>
          <o:OLEObject Type="Embed" ProgID="Equation.DSMT4" ShapeID="_x0000_i1041" DrawAspect="Content" ObjectID="_1506955908" r:id="rId38"/>
        </w:object>
      </w:r>
      <w:r w:rsidR="003E1752">
        <w:t xml:space="preserve">     and     </w:t>
      </w:r>
      <w:r w:rsidR="009E2FB0" w:rsidRPr="00F455AB">
        <w:rPr>
          <w:position w:val="-50"/>
        </w:rPr>
        <w:object w:dxaOrig="2180" w:dyaOrig="1120">
          <v:shape id="_x0000_i1042" type="#_x0000_t75" style="width:108.75pt;height:56.25pt" o:ole="">
            <v:imagedata r:id="rId39" o:title=""/>
          </v:shape>
          <o:OLEObject Type="Embed" ProgID="Equation.DSMT4" ShapeID="_x0000_i1042" DrawAspect="Content" ObjectID="_1506955909" r:id="rId40"/>
        </w:object>
      </w:r>
      <w:r w:rsidR="003E1752">
        <w:tab/>
        <w:t xml:space="preserve">    </w:t>
      </w:r>
    </w:p>
    <w:p w:rsidR="003E1752" w:rsidRDefault="003E1752" w:rsidP="003E1752"/>
    <w:p w:rsidR="003E1752" w:rsidRDefault="003E1752" w:rsidP="003E1752"/>
    <w:p w:rsidR="003E1752" w:rsidRPr="00D16CBC" w:rsidRDefault="00D16CBC" w:rsidP="00D16CBC">
      <w:pPr>
        <w:ind w:firstLine="720"/>
      </w:pPr>
      <w:r>
        <w:t xml:space="preserve">If </w:t>
      </w:r>
      <w:r>
        <w:rPr>
          <w:i/>
        </w:rPr>
        <w:t>A</w:t>
      </w:r>
      <w:r>
        <w:t xml:space="preserve"> = </w:t>
      </w:r>
      <w:r>
        <w:rPr>
          <w:i/>
        </w:rPr>
        <w:t>B</w:t>
      </w:r>
      <w:r>
        <w:t xml:space="preserve">, find the values of </w:t>
      </w:r>
      <w:r>
        <w:rPr>
          <w:i/>
        </w:rPr>
        <w:t>x</w:t>
      </w:r>
      <w:r>
        <w:t xml:space="preserve">, </w:t>
      </w:r>
      <w:r>
        <w:rPr>
          <w:i/>
        </w:rPr>
        <w:t>y</w:t>
      </w:r>
      <w:r>
        <w:t xml:space="preserve"> and </w:t>
      </w:r>
      <w:r>
        <w:rPr>
          <w:i/>
        </w:rPr>
        <w:t>z</w:t>
      </w:r>
      <w:r>
        <w:t>.</w:t>
      </w:r>
    </w:p>
    <w:p w:rsidR="00997DBF" w:rsidRDefault="00997DBF" w:rsidP="00997DBF"/>
    <w:p w:rsidR="00DD3316" w:rsidRDefault="00DD3316" w:rsidP="00997DBF"/>
    <w:p w:rsidR="00DD3316" w:rsidRDefault="00DD3316" w:rsidP="00997DBF"/>
    <w:p w:rsidR="00DD3316" w:rsidRDefault="00DD3316" w:rsidP="00997DBF"/>
    <w:p w:rsidR="00DD3316" w:rsidRDefault="00DD3316" w:rsidP="00997DBF"/>
    <w:p w:rsidR="00DD3316" w:rsidRDefault="00DD3316" w:rsidP="00997DBF"/>
    <w:p w:rsidR="00DD3316" w:rsidRDefault="00DD3316" w:rsidP="00997DBF"/>
    <w:p w:rsidR="00DD3316" w:rsidRDefault="00DD3316" w:rsidP="00997DBF"/>
    <w:p w:rsidR="00DD3316" w:rsidRDefault="00DD3316" w:rsidP="00997DBF"/>
    <w:p w:rsidR="00DD3316" w:rsidRDefault="00422688" w:rsidP="00997DBF">
      <w:r>
        <w:rPr>
          <w:noProof/>
        </w:rPr>
        <w:lastRenderedPageBreak/>
        <w:drawing>
          <wp:anchor distT="0" distB="0" distL="114300" distR="114300" simplePos="0" relativeHeight="251657728" behindDoc="1" locked="0" layoutInCell="1" allowOverlap="1">
            <wp:simplePos x="0" y="0"/>
            <wp:positionH relativeFrom="column">
              <wp:posOffset>304800</wp:posOffset>
            </wp:positionH>
            <wp:positionV relativeFrom="page">
              <wp:posOffset>342900</wp:posOffset>
            </wp:positionV>
            <wp:extent cx="6096000" cy="4225290"/>
            <wp:effectExtent l="1905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0" cy="4225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41F15">
        <w:t>7</w:t>
      </w:r>
      <w:r w:rsidR="00DD3316">
        <w:t>.</w:t>
      </w:r>
      <w:r w:rsidR="00DD3316">
        <w:tab/>
      </w:r>
    </w:p>
    <w:p w:rsidR="00A47783" w:rsidRDefault="00A47783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7F61CB" w:rsidRDefault="007F61CB" w:rsidP="000E224E">
      <w:pPr>
        <w:ind w:left="720" w:hanging="720"/>
      </w:pPr>
    </w:p>
    <w:p w:rsidR="00486E42" w:rsidRDefault="00741F15" w:rsidP="00486E42">
      <w:pPr>
        <w:ind w:left="720" w:hanging="720"/>
      </w:pPr>
      <w:r>
        <w:t>8</w:t>
      </w:r>
      <w:r w:rsidR="00486E42" w:rsidRPr="00741F15">
        <w:t>.</w:t>
      </w:r>
      <w:r w:rsidR="00486E42" w:rsidRPr="00741F15">
        <w:tab/>
      </w:r>
      <w:r w:rsidRPr="00741F15">
        <w:t xml:space="preserve">Let </w:t>
      </w:r>
      <w:r w:rsidRPr="00741F15">
        <w:rPr>
          <w:i/>
        </w:rPr>
        <w:t xml:space="preserve">B </w:t>
      </w:r>
      <w:r w:rsidRPr="00741F15">
        <w:t xml:space="preserve">= </w:t>
      </w:r>
      <w:r w:rsidRPr="00741F15">
        <w:rPr>
          <w:position w:val="-30"/>
        </w:rPr>
        <w:object w:dxaOrig="1420" w:dyaOrig="720">
          <v:shape id="_x0000_i1043" type="#_x0000_t75" style="width:71.25pt;height:36pt" o:ole="">
            <v:imagedata r:id="rId42" o:title=""/>
          </v:shape>
          <o:OLEObject Type="Embed" ProgID="Equation.DSMT4" ShapeID="_x0000_i1043" DrawAspect="Content" ObjectID="_1506955910" r:id="rId43"/>
        </w:object>
      </w:r>
      <w:r w:rsidRPr="00741F15">
        <w:t xml:space="preserve"> </w:t>
      </w:r>
      <w:r w:rsidR="00486E42" w:rsidRPr="00741F15">
        <w:t xml:space="preserve">What is the additive inverse of matrix </w:t>
      </w:r>
      <w:r w:rsidR="00486E42" w:rsidRPr="00741F15">
        <w:rPr>
          <w:i/>
        </w:rPr>
        <w:t>B</w:t>
      </w:r>
      <w:r w:rsidR="00486E42" w:rsidRPr="00741F15">
        <w:t>?</w:t>
      </w:r>
    </w:p>
    <w:p w:rsidR="00486E42" w:rsidRDefault="00486E42" w:rsidP="00486E42">
      <w:pPr>
        <w:ind w:left="720" w:hanging="720"/>
      </w:pPr>
    </w:p>
    <w:p w:rsidR="00486E42" w:rsidRDefault="00486E42" w:rsidP="00486E42">
      <w:pPr>
        <w:ind w:left="720" w:hanging="720"/>
      </w:pPr>
      <w:r>
        <w:tab/>
        <w:t>a.</w:t>
      </w:r>
      <w:r>
        <w:tab/>
      </w:r>
      <w:r w:rsidRPr="00EB16A1">
        <w:rPr>
          <w:position w:val="-30"/>
        </w:rPr>
        <w:object w:dxaOrig="1080" w:dyaOrig="720">
          <v:shape id="_x0000_i1044" type="#_x0000_t75" style="width:54pt;height:36pt" o:ole="">
            <v:imagedata r:id="rId44" o:title=""/>
          </v:shape>
          <o:OLEObject Type="Embed" ProgID="Equation.DSMT4" ShapeID="_x0000_i1044" DrawAspect="Content" ObjectID="_1506955911" r:id="rId45"/>
        </w:object>
      </w:r>
      <w:r>
        <w:tab/>
      </w:r>
      <w:r>
        <w:tab/>
      </w:r>
      <w:r>
        <w:tab/>
        <w:t>b.</w:t>
      </w:r>
      <w:r>
        <w:tab/>
      </w:r>
      <w:r w:rsidRPr="00EB16A1">
        <w:rPr>
          <w:position w:val="-30"/>
        </w:rPr>
        <w:object w:dxaOrig="1480" w:dyaOrig="720">
          <v:shape id="_x0000_i1045" type="#_x0000_t75" style="width:74.25pt;height:36pt" o:ole="">
            <v:imagedata r:id="rId46" o:title=""/>
          </v:shape>
          <o:OLEObject Type="Embed" ProgID="Equation.DSMT4" ShapeID="_x0000_i1045" DrawAspect="Content" ObjectID="_1506955912" r:id="rId47"/>
        </w:object>
      </w:r>
      <w:r>
        <w:tab/>
        <w:t>c.</w:t>
      </w:r>
      <w:r>
        <w:tab/>
      </w:r>
      <w:r w:rsidRPr="00EB16A1">
        <w:rPr>
          <w:position w:val="-30"/>
        </w:rPr>
        <w:object w:dxaOrig="1080" w:dyaOrig="720">
          <v:shape id="_x0000_i1046" type="#_x0000_t75" style="width:54pt;height:36pt" o:ole="">
            <v:imagedata r:id="rId48" o:title=""/>
          </v:shape>
          <o:OLEObject Type="Embed" ProgID="Equation.DSMT4" ShapeID="_x0000_i1046" DrawAspect="Content" ObjectID="_1506955913" r:id="rId49"/>
        </w:object>
      </w:r>
    </w:p>
    <w:p w:rsidR="00486E42" w:rsidRDefault="00486E42" w:rsidP="00486E42">
      <w:pPr>
        <w:ind w:left="720" w:hanging="720"/>
      </w:pPr>
    </w:p>
    <w:p w:rsidR="00486E42" w:rsidRDefault="00486E42" w:rsidP="00486E42">
      <w:pPr>
        <w:ind w:left="720" w:hanging="720"/>
        <w:rPr>
          <w:i/>
        </w:rPr>
      </w:pPr>
      <w:r>
        <w:tab/>
        <w:t>d.</w:t>
      </w:r>
      <w:r>
        <w:tab/>
      </w:r>
      <w:r w:rsidRPr="00EB16A1">
        <w:rPr>
          <w:position w:val="-30"/>
        </w:rPr>
        <w:object w:dxaOrig="740" w:dyaOrig="720">
          <v:shape id="_x0000_i1047" type="#_x0000_t75" style="width:36.75pt;height:36pt" o:ole="">
            <v:imagedata r:id="rId50" o:title=""/>
          </v:shape>
          <o:OLEObject Type="Embed" ProgID="Equation.DSMT4" ShapeID="_x0000_i1047" DrawAspect="Content" ObjectID="_1506955914" r:id="rId51"/>
        </w:object>
      </w:r>
      <w:r>
        <w:tab/>
      </w:r>
      <w:r>
        <w:tab/>
      </w:r>
      <w:r>
        <w:tab/>
        <w:t>e.</w:t>
      </w:r>
      <w:r>
        <w:tab/>
        <w:t xml:space="preserve">there is no additive inverse of matrix </w:t>
      </w:r>
      <w:r>
        <w:rPr>
          <w:i/>
        </w:rPr>
        <w:t>B.</w:t>
      </w:r>
    </w:p>
    <w:p w:rsidR="00486E42" w:rsidRDefault="00486E42" w:rsidP="00486E42">
      <w:pPr>
        <w:ind w:left="720" w:hanging="720"/>
        <w:rPr>
          <w:i/>
        </w:rPr>
      </w:pPr>
    </w:p>
    <w:p w:rsidR="00486E42" w:rsidRDefault="00486E42" w:rsidP="00486E42">
      <w:pPr>
        <w:ind w:left="720" w:hanging="720"/>
        <w:rPr>
          <w:i/>
        </w:rPr>
      </w:pPr>
    </w:p>
    <w:p w:rsidR="00741F15" w:rsidRDefault="00741F15" w:rsidP="00486E42">
      <w:pPr>
        <w:ind w:left="720" w:hanging="720"/>
        <w:rPr>
          <w:i/>
        </w:rPr>
      </w:pPr>
    </w:p>
    <w:p w:rsidR="00741F15" w:rsidRDefault="00741F15" w:rsidP="00486E42">
      <w:pPr>
        <w:ind w:left="720" w:hanging="720"/>
        <w:rPr>
          <w:i/>
        </w:rPr>
      </w:pPr>
    </w:p>
    <w:p w:rsidR="00486E42" w:rsidRDefault="00486E42" w:rsidP="00486E42">
      <w:pPr>
        <w:ind w:left="720" w:hanging="720"/>
        <w:rPr>
          <w:i/>
        </w:rPr>
      </w:pPr>
    </w:p>
    <w:p w:rsidR="00486E42" w:rsidRDefault="00741F15" w:rsidP="00486E42">
      <w:pPr>
        <w:ind w:left="720" w:hanging="720"/>
      </w:pPr>
      <w:r>
        <w:t>9</w:t>
      </w:r>
      <w:r w:rsidR="00486E42">
        <w:t>.</w:t>
      </w:r>
      <w:r w:rsidR="00486E42">
        <w:tab/>
      </w:r>
      <w:r>
        <w:t>Without using a calculator, find the following:</w:t>
      </w:r>
      <w:r w:rsidR="00486E42" w:rsidRPr="00D30FF5">
        <w:rPr>
          <w:position w:val="-4"/>
        </w:rPr>
        <w:object w:dxaOrig="180" w:dyaOrig="279">
          <v:shape id="_x0000_i1048" type="#_x0000_t75" style="width:9pt;height:14.25pt" o:ole="">
            <v:imagedata r:id="rId52" o:title=""/>
          </v:shape>
          <o:OLEObject Type="Embed" ProgID="Equation.DSMT4" ShapeID="_x0000_i1048" DrawAspect="Content" ObjectID="_1506955915" r:id="rId53"/>
        </w:object>
      </w:r>
      <w:r w:rsidR="00486E42" w:rsidRPr="00BB6B6A">
        <w:rPr>
          <w:position w:val="-30"/>
        </w:rPr>
        <w:object w:dxaOrig="2140" w:dyaOrig="780">
          <v:shape id="_x0000_i1049" type="#_x0000_t75" style="width:107.25pt;height:39pt" o:ole="">
            <v:imagedata r:id="rId54" o:title=""/>
          </v:shape>
          <o:OLEObject Type="Embed" ProgID="Equation.DSMT4" ShapeID="_x0000_i1049" DrawAspect="Content" ObjectID="_1506955916" r:id="rId55"/>
        </w:object>
      </w:r>
    </w:p>
    <w:p w:rsidR="00486E42" w:rsidRDefault="00486E42" w:rsidP="00486E42">
      <w:pPr>
        <w:ind w:left="720" w:hanging="720"/>
        <w:rPr>
          <w:i/>
        </w:rPr>
      </w:pPr>
    </w:p>
    <w:p w:rsidR="00486E42" w:rsidRDefault="00486E42" w:rsidP="00486E42">
      <w:pPr>
        <w:ind w:left="720" w:hanging="720"/>
        <w:rPr>
          <w:i/>
        </w:rPr>
      </w:pPr>
    </w:p>
    <w:p w:rsidR="00486E42" w:rsidRDefault="00486E42" w:rsidP="00486E42">
      <w:pPr>
        <w:ind w:left="720" w:hanging="720"/>
        <w:rPr>
          <w:i/>
        </w:rPr>
      </w:pPr>
    </w:p>
    <w:p w:rsidR="00486E42" w:rsidRDefault="00486E42" w:rsidP="00486E42">
      <w:pPr>
        <w:ind w:left="720" w:hanging="720"/>
        <w:rPr>
          <w:i/>
        </w:rPr>
      </w:pPr>
    </w:p>
    <w:p w:rsidR="00486E42" w:rsidRDefault="00486E42" w:rsidP="00486E42">
      <w:pPr>
        <w:ind w:left="720" w:hanging="720"/>
        <w:rPr>
          <w:i/>
        </w:rPr>
      </w:pPr>
    </w:p>
    <w:p w:rsidR="00486E42" w:rsidRDefault="00486E42" w:rsidP="00486E42">
      <w:pPr>
        <w:ind w:left="720" w:hanging="720"/>
        <w:rPr>
          <w:i/>
        </w:rPr>
      </w:pPr>
    </w:p>
    <w:p w:rsidR="00486E42" w:rsidRDefault="00486E42" w:rsidP="00486E42">
      <w:pPr>
        <w:ind w:left="720" w:hanging="720"/>
        <w:rPr>
          <w:i/>
        </w:rPr>
      </w:pPr>
    </w:p>
    <w:p w:rsidR="00486E42" w:rsidRDefault="00486E42" w:rsidP="00486E42">
      <w:r w:rsidRPr="00562C36">
        <w:rPr>
          <w:b/>
        </w:rPr>
        <w:lastRenderedPageBreak/>
        <w:t xml:space="preserve">In numbers </w:t>
      </w:r>
      <w:r w:rsidR="00ED3D4C">
        <w:rPr>
          <w:b/>
        </w:rPr>
        <w:t>10</w:t>
      </w:r>
      <w:r>
        <w:rPr>
          <w:b/>
        </w:rPr>
        <w:t xml:space="preserve"> </w:t>
      </w:r>
      <w:r w:rsidRPr="00562C36">
        <w:rPr>
          <w:b/>
        </w:rPr>
        <w:t>-</w:t>
      </w:r>
      <w:r>
        <w:rPr>
          <w:b/>
        </w:rPr>
        <w:t xml:space="preserve"> </w:t>
      </w:r>
      <w:r w:rsidR="00ED3D4C">
        <w:rPr>
          <w:b/>
        </w:rPr>
        <w:t>12</w:t>
      </w:r>
      <w:r w:rsidRPr="00562C36">
        <w:rPr>
          <w:b/>
        </w:rPr>
        <w:t>, solve the following systems</w:t>
      </w:r>
      <w:r w:rsidR="00741F15">
        <w:rPr>
          <w:b/>
        </w:rPr>
        <w:t xml:space="preserve"> using matrices.  Make sure to write your matrix equation as well as the solution matrix.</w:t>
      </w:r>
      <w:r>
        <w:t xml:space="preserve">  </w:t>
      </w:r>
    </w:p>
    <w:p w:rsidR="00486E42" w:rsidRDefault="00486E42" w:rsidP="00486E42"/>
    <w:p w:rsidR="00486E42" w:rsidRDefault="00486E42" w:rsidP="00486E42"/>
    <w:p w:rsidR="00486E42" w:rsidRDefault="00486E42" w:rsidP="00486E42">
      <w:r>
        <w:t>1</w:t>
      </w:r>
      <w:r w:rsidR="00741F15">
        <w:t>0</w:t>
      </w:r>
      <w:r>
        <w:t>.</w:t>
      </w:r>
      <w:r>
        <w:tab/>
      </w:r>
      <w:r w:rsidRPr="00562C36">
        <w:rPr>
          <w:position w:val="-30"/>
        </w:rPr>
        <w:object w:dxaOrig="1540" w:dyaOrig="720">
          <v:shape id="_x0000_i1050" type="#_x0000_t75" style="width:77.25pt;height:36pt" o:ole="">
            <v:imagedata r:id="rId56" o:title=""/>
          </v:shape>
          <o:OLEObject Type="Embed" ProgID="Equation.DSMT4" ShapeID="_x0000_i1050" DrawAspect="Content" ObjectID="_1506955917" r:id="rId57"/>
        </w:object>
      </w:r>
      <w:r>
        <w:tab/>
      </w:r>
      <w:r>
        <w:tab/>
      </w:r>
      <w:r>
        <w:tab/>
      </w:r>
      <w:r>
        <w:tab/>
      </w:r>
    </w:p>
    <w:p w:rsidR="00486E42" w:rsidRDefault="00486E42" w:rsidP="00486E42"/>
    <w:p w:rsidR="00486E42" w:rsidRDefault="00486E42" w:rsidP="00486E42"/>
    <w:p w:rsidR="00486E42" w:rsidRDefault="00486E42" w:rsidP="00486E42"/>
    <w:p w:rsidR="00486E42" w:rsidRDefault="00486E42" w:rsidP="00486E42"/>
    <w:p w:rsidR="00486E42" w:rsidRDefault="00486E42" w:rsidP="00486E42"/>
    <w:p w:rsidR="00486E42" w:rsidRDefault="00486E42" w:rsidP="00486E42"/>
    <w:p w:rsidR="00486E42" w:rsidRDefault="00486E42" w:rsidP="00486E42"/>
    <w:p w:rsidR="00486E42" w:rsidRDefault="00486E42" w:rsidP="00486E42"/>
    <w:p w:rsidR="00486E42" w:rsidRDefault="00486E42" w:rsidP="00486E42"/>
    <w:p w:rsidR="00486E42" w:rsidRDefault="00486E42" w:rsidP="00486E42"/>
    <w:p w:rsidR="00486E42" w:rsidRDefault="00486E42" w:rsidP="00486E42"/>
    <w:p w:rsidR="00486E42" w:rsidRDefault="00741F15" w:rsidP="00486E42">
      <w:r>
        <w:t>11</w:t>
      </w:r>
      <w:r w:rsidR="00486E42">
        <w:t>.</w:t>
      </w:r>
      <w:r w:rsidR="00486E42">
        <w:tab/>
      </w:r>
      <w:r w:rsidR="00486E42" w:rsidRPr="00562C36">
        <w:rPr>
          <w:position w:val="-30"/>
        </w:rPr>
        <w:object w:dxaOrig="1260" w:dyaOrig="720">
          <v:shape id="_x0000_i1051" type="#_x0000_t75" style="width:63pt;height:36pt" o:ole="">
            <v:imagedata r:id="rId58" o:title=""/>
          </v:shape>
          <o:OLEObject Type="Embed" ProgID="Equation.DSMT4" ShapeID="_x0000_i1051" DrawAspect="Content" ObjectID="_1506955918" r:id="rId59"/>
        </w:object>
      </w:r>
    </w:p>
    <w:p w:rsidR="00486E42" w:rsidRDefault="00486E42" w:rsidP="00486E42"/>
    <w:p w:rsidR="00486E42" w:rsidRDefault="00486E42" w:rsidP="00486E42">
      <w:pPr>
        <w:ind w:left="720" w:hanging="720"/>
        <w:rPr>
          <w:i/>
        </w:rPr>
      </w:pPr>
    </w:p>
    <w:p w:rsidR="00741F15" w:rsidRDefault="00741F15" w:rsidP="00486E42">
      <w:pPr>
        <w:ind w:left="720" w:hanging="720"/>
        <w:rPr>
          <w:i/>
        </w:rPr>
      </w:pPr>
    </w:p>
    <w:p w:rsidR="00741F15" w:rsidRDefault="00741F15" w:rsidP="00486E42">
      <w:pPr>
        <w:ind w:left="720" w:hanging="720"/>
        <w:rPr>
          <w:i/>
        </w:rPr>
      </w:pPr>
    </w:p>
    <w:p w:rsidR="00741F15" w:rsidRDefault="00741F15" w:rsidP="00486E42">
      <w:pPr>
        <w:ind w:left="720" w:hanging="720"/>
        <w:rPr>
          <w:i/>
        </w:rPr>
      </w:pPr>
    </w:p>
    <w:p w:rsidR="00741F15" w:rsidRDefault="00741F15" w:rsidP="00486E42">
      <w:pPr>
        <w:ind w:left="720" w:hanging="720"/>
        <w:rPr>
          <w:i/>
        </w:rPr>
      </w:pPr>
    </w:p>
    <w:p w:rsidR="00741F15" w:rsidRDefault="00741F15" w:rsidP="00486E42">
      <w:pPr>
        <w:ind w:left="720" w:hanging="720"/>
        <w:rPr>
          <w:i/>
        </w:rPr>
      </w:pPr>
    </w:p>
    <w:p w:rsidR="00741F15" w:rsidRDefault="00741F15" w:rsidP="00486E42">
      <w:pPr>
        <w:ind w:left="720" w:hanging="720"/>
        <w:rPr>
          <w:i/>
        </w:rPr>
      </w:pPr>
    </w:p>
    <w:p w:rsidR="00741F15" w:rsidRDefault="00741F15" w:rsidP="00486E42">
      <w:pPr>
        <w:ind w:left="720" w:hanging="720"/>
        <w:rPr>
          <w:i/>
        </w:rPr>
      </w:pPr>
    </w:p>
    <w:p w:rsidR="00741F15" w:rsidRDefault="00741F15" w:rsidP="00486E42">
      <w:pPr>
        <w:ind w:left="720" w:hanging="720"/>
        <w:rPr>
          <w:i/>
        </w:rPr>
      </w:pPr>
    </w:p>
    <w:p w:rsidR="00741F15" w:rsidRDefault="00741F15" w:rsidP="00486E42">
      <w:pPr>
        <w:ind w:left="720" w:hanging="720"/>
        <w:rPr>
          <w:i/>
        </w:rPr>
      </w:pPr>
    </w:p>
    <w:p w:rsidR="00741F15" w:rsidRDefault="00741F15" w:rsidP="00486E42">
      <w:pPr>
        <w:ind w:left="720" w:hanging="720"/>
        <w:rPr>
          <w:i/>
        </w:rPr>
      </w:pPr>
    </w:p>
    <w:p w:rsidR="00741F15" w:rsidRPr="00741F15" w:rsidRDefault="00741F15" w:rsidP="00486E42">
      <w:pPr>
        <w:ind w:left="720" w:hanging="720"/>
      </w:pPr>
      <w:r>
        <w:t>12.</w:t>
      </w:r>
      <w:r>
        <w:tab/>
      </w:r>
      <w:r w:rsidRPr="00741F15">
        <w:rPr>
          <w:position w:val="-50"/>
        </w:rPr>
        <w:object w:dxaOrig="1680" w:dyaOrig="1120">
          <v:shape id="_x0000_i1052" type="#_x0000_t75" style="width:84pt;height:56.25pt" o:ole="">
            <v:imagedata r:id="rId60" o:title=""/>
          </v:shape>
          <o:OLEObject Type="Embed" ProgID="Equation.DSMT4" ShapeID="_x0000_i1052" DrawAspect="Content" ObjectID="_1506955919" r:id="rId61"/>
        </w:object>
      </w:r>
    </w:p>
    <w:p w:rsidR="00741F15" w:rsidRPr="00741F15" w:rsidRDefault="00741F15" w:rsidP="00486E42">
      <w:pPr>
        <w:ind w:left="720" w:hanging="720"/>
      </w:pPr>
    </w:p>
    <w:sectPr w:rsidR="00741F15" w:rsidRPr="00741F15" w:rsidSect="009E2FB0">
      <w:pgSz w:w="12240" w:h="15840" w:code="1"/>
      <w:pgMar w:top="720" w:right="720" w:bottom="72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042AAA" w:rsidRDefault="00042AAA">
      <w:r>
        <w:separator/>
      </w:r>
    </w:p>
  </w:endnote>
  <w:endnote w:type="continuationSeparator" w:id="0">
    <w:p w:rsidR="00042AAA" w:rsidRDefault="00042AA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042AAA" w:rsidRDefault="00042AAA">
      <w:r>
        <w:separator/>
      </w:r>
    </w:p>
  </w:footnote>
  <w:footnote w:type="continuationSeparator" w:id="0">
    <w:p w:rsidR="00042AAA" w:rsidRDefault="00042AAA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7456F37"/>
    <w:multiLevelType w:val="multilevel"/>
    <w:tmpl w:val="CA4C54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/>
  <w:stylePaneFormatFilter w:val="3F01"/>
  <w:defaultTabStop w:val="720"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E224E"/>
    <w:rsid w:val="00042AAA"/>
    <w:rsid w:val="00053273"/>
    <w:rsid w:val="000640CB"/>
    <w:rsid w:val="000965D4"/>
    <w:rsid w:val="000E224E"/>
    <w:rsid w:val="001133A1"/>
    <w:rsid w:val="00115A0A"/>
    <w:rsid w:val="001264B0"/>
    <w:rsid w:val="00126F73"/>
    <w:rsid w:val="00164180"/>
    <w:rsid w:val="001A02DB"/>
    <w:rsid w:val="00244B8A"/>
    <w:rsid w:val="00290E41"/>
    <w:rsid w:val="002C12A1"/>
    <w:rsid w:val="00340C33"/>
    <w:rsid w:val="00353A62"/>
    <w:rsid w:val="00393ED8"/>
    <w:rsid w:val="003E1752"/>
    <w:rsid w:val="00422688"/>
    <w:rsid w:val="00484FC7"/>
    <w:rsid w:val="00486E42"/>
    <w:rsid w:val="005A7C69"/>
    <w:rsid w:val="00652E6B"/>
    <w:rsid w:val="00680369"/>
    <w:rsid w:val="006F3C9F"/>
    <w:rsid w:val="00741F15"/>
    <w:rsid w:val="007F61CB"/>
    <w:rsid w:val="008F22E3"/>
    <w:rsid w:val="00997DBF"/>
    <w:rsid w:val="009A6E68"/>
    <w:rsid w:val="009E2FB0"/>
    <w:rsid w:val="00A141C2"/>
    <w:rsid w:val="00A20F60"/>
    <w:rsid w:val="00A47783"/>
    <w:rsid w:val="00A97FB9"/>
    <w:rsid w:val="00BE5D90"/>
    <w:rsid w:val="00C061D3"/>
    <w:rsid w:val="00C52FFB"/>
    <w:rsid w:val="00D16CBC"/>
    <w:rsid w:val="00D47063"/>
    <w:rsid w:val="00D876CD"/>
    <w:rsid w:val="00DB5CC0"/>
    <w:rsid w:val="00DD3316"/>
    <w:rsid w:val="00DD4003"/>
    <w:rsid w:val="00E3733C"/>
    <w:rsid w:val="00E81C15"/>
    <w:rsid w:val="00ED3D4C"/>
    <w:rsid w:val="00F3734B"/>
    <w:rsid w:val="00F612E2"/>
    <w:rsid w:val="00FC1DA0"/>
    <w:rsid w:val="00FC5DA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5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53A6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0E224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0E224E"/>
    <w:pPr>
      <w:tabs>
        <w:tab w:val="center" w:pos="4320"/>
        <w:tab w:val="right" w:pos="8640"/>
      </w:tabs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315022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22509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320805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85264274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7146950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6794370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5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image" Target="media/image16.png"/><Relationship Id="rId54" Type="http://schemas.openxmlformats.org/officeDocument/2006/relationships/image" Target="media/image23.wmf"/><Relationship Id="rId62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5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61" Type="http://schemas.openxmlformats.org/officeDocument/2006/relationships/oleObject" Target="embeddings/oleObject28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1.wmf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3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image" Target="media/image1.wmf"/><Relationship Id="rId51" Type="http://schemas.openxmlformats.org/officeDocument/2006/relationships/oleObject" Target="embeddings/oleObject23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0B55D47E-FA09-420A-8EEE-0EECCA46105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56</TotalTime>
  <Pages>4</Pages>
  <Words>236</Words>
  <Characters>2095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mfscd</Company>
  <LinksUpToDate>false</LinksUpToDate>
  <CharactersWithSpaces>23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mfcsd</dc:creator>
  <cp:lastModifiedBy>mfcsd</cp:lastModifiedBy>
  <cp:revision>10</cp:revision>
  <cp:lastPrinted>2015-10-21T22:03:00Z</cp:lastPrinted>
  <dcterms:created xsi:type="dcterms:W3CDTF">2015-10-20T11:03:00Z</dcterms:created>
  <dcterms:modified xsi:type="dcterms:W3CDTF">2015-10-21T22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